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3" r:id="rId1"/>
  </p:sldMasterIdLst>
  <p:notesMasterIdLst>
    <p:notesMasterId r:id="rId14"/>
  </p:notesMasterIdLst>
  <p:sldIdLst>
    <p:sldId id="304" r:id="rId2"/>
    <p:sldId id="305" r:id="rId3"/>
    <p:sldId id="280" r:id="rId4"/>
    <p:sldId id="312" r:id="rId5"/>
    <p:sldId id="281" r:id="rId6"/>
    <p:sldId id="311" r:id="rId7"/>
    <p:sldId id="315" r:id="rId8"/>
    <p:sldId id="316" r:id="rId9"/>
    <p:sldId id="261" r:id="rId10"/>
    <p:sldId id="263" r:id="rId11"/>
    <p:sldId id="303" r:id="rId12"/>
    <p:sldId id="314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r. Sunil Joshi [MU - Jaipur]" initials="DSJ[-J" lastIdx="1" clrIdx="0">
    <p:extLst>
      <p:ext uri="{19B8F6BF-5375-455C-9EA6-DF929625EA0E}">
        <p15:presenceInfo xmlns:p15="http://schemas.microsoft.com/office/powerpoint/2012/main" userId="S::sunil.joshi@jaipur.manipal.edu::75997d66-3f0e-4993-ad16-962656a7f5d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6085" autoAdjust="0"/>
  </p:normalViewPr>
  <p:slideViewPr>
    <p:cSldViewPr snapToGrid="0">
      <p:cViewPr varScale="1">
        <p:scale>
          <a:sx n="64" d="100"/>
          <a:sy n="64" d="100"/>
        </p:scale>
        <p:origin x="87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7F34FD-5F0C-4877-ACA8-91202DB1AC7E}" type="datetimeFigureOut">
              <a:rPr lang="en-IN" smtClean="0"/>
              <a:t>21-08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CF49EB-8359-45E9-B7BB-FA74F5DB975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63642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8/21/2020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733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ED291B17-9318-49DB-B28B-6E5994AE9581}" type="datetime1">
              <a:rPr lang="en-US" smtClean="0"/>
              <a:t>8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9861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</p:sldLayoutIdLst>
  <p:hf sldNum="0" hdr="0" ftr="0" dt="0"/>
  <p:txStyles>
    <p:titleStyle>
      <a:lvl1pPr algn="l" defTabSz="457200" rtl="0" eaLnBrk="1" latinLnBrk="0" hangingPunct="1">
        <a:lnSpc>
          <a:spcPct val="100000"/>
        </a:lnSpc>
        <a:spcBef>
          <a:spcPct val="0"/>
        </a:spcBef>
        <a:buNone/>
        <a:defRPr sz="28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C39E7D-C549-4EF1-9B69-5A83062E23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8199" y="3643976"/>
            <a:ext cx="10993549" cy="550687"/>
          </a:xfrm>
        </p:spPr>
        <p:txBody>
          <a:bodyPr>
            <a:normAutofit fontScale="90000"/>
          </a:bodyPr>
          <a:lstStyle/>
          <a:p>
            <a:r>
              <a:rPr lang="en-US" dirty="0"/>
              <a:t>   Course name: engineering mathematics-</a:t>
            </a:r>
            <a:r>
              <a:rPr lang="en-US" dirty="0" err="1"/>
              <a:t>iII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6020E74-3AC4-4B9C-82CD-211A6006A4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20511" y="4323788"/>
            <a:ext cx="10993546" cy="2534212"/>
          </a:xfr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>
            <a:no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Course code          :   ma 2101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lecture series no :  0 3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Credits                   :          3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Mode of delivery  :   online (Power point presentation)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Faculty                   :     Dr. Alok </a:t>
            </a:r>
            <a:r>
              <a:rPr lang="en-US" b="1" dirty="0" err="1">
                <a:solidFill>
                  <a:schemeClr val="tx1"/>
                </a:solidFill>
                <a:latin typeface="Abadi Extra Light" panose="020B0604020202020204" pitchFamily="34" charset="0"/>
              </a:rPr>
              <a:t>bhargava</a:t>
            </a:r>
            <a:endParaRPr lang="en-US" b="1" dirty="0">
              <a:solidFill>
                <a:schemeClr val="tx1"/>
              </a:solidFill>
              <a:latin typeface="Abadi Extra Light" panose="020B0604020202020204" pitchFamily="34" charset="0"/>
            </a:endParaRP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Email-id                   :   </a:t>
            </a:r>
            <a:r>
              <a:rPr lang="en-US" b="1" cap="none" dirty="0">
                <a:solidFill>
                  <a:schemeClr val="accent3"/>
                </a:solidFill>
                <a:latin typeface="Abadi Extra Light" panose="020B0604020202020204" pitchFamily="34" charset="0"/>
              </a:rPr>
              <a:t>  pooja.sharma@jaipur.manipal.edu</a:t>
            </a:r>
          </a:p>
          <a:p>
            <a:r>
              <a:rPr lang="en-US" b="1" cap="none" dirty="0">
                <a:solidFill>
                  <a:schemeClr val="tx1"/>
                </a:solidFill>
                <a:latin typeface="Abadi Extra Light" panose="020B0604020202020204" pitchFamily="34" charset="0"/>
              </a:rPr>
              <a:t>PROPOSED DATE OF DELIVERY:   19 August 2020</a:t>
            </a:r>
            <a:endParaRPr lang="en-US" b="1" dirty="0">
              <a:solidFill>
                <a:schemeClr val="tx1"/>
              </a:solidFill>
              <a:latin typeface="Abadi Extra Light" panose="020B0604020202020204" pitchFamily="34" charset="0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F531DFA-4938-4D0A-9F2E-D44A14B518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7" r="-1" b="-1"/>
          <a:stretch/>
        </p:blipFill>
        <p:spPr bwMode="auto">
          <a:xfrm>
            <a:off x="379346" y="603282"/>
            <a:ext cx="11292143" cy="3044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5DDD683-894B-41F7-B88E-7BE51AD8BD7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20511" y="633477"/>
            <a:ext cx="3555365" cy="75184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AC0C290-2609-4A17-97AB-BA0516A766D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0395774" y="593439"/>
            <a:ext cx="1275715" cy="11169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A80EC55-5386-4FD3-9F4C-3F86378C10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5149" y="4485797"/>
            <a:ext cx="3286599" cy="2244011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6C346B9C-5AAE-4F02-9F77-158150CA8CAC}"/>
              </a:ext>
            </a:extLst>
          </p:cNvPr>
          <p:cNvSpPr txBox="1">
            <a:spLocks/>
          </p:cNvSpPr>
          <p:nvPr/>
        </p:nvSpPr>
        <p:spPr>
          <a:xfrm>
            <a:off x="630925" y="1710404"/>
            <a:ext cx="4095820" cy="1253760"/>
          </a:xfrm>
          <a:prstGeom prst="rect">
            <a:avLst/>
          </a:prstGeom>
          <a:effectLst/>
        </p:spPr>
        <p:txBody>
          <a:bodyPr vert="horz" lIns="91440" tIns="45720" rIns="91440" bIns="45720" rtlCol="0" anchor="b">
            <a:normAutofit fontScale="52500" lnSpcReduction="20000"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   </a:t>
            </a:r>
            <a:r>
              <a:rPr lang="en-US" sz="5300" dirty="0">
                <a:solidFill>
                  <a:schemeClr val="accent6">
                    <a:lumMod val="75000"/>
                  </a:schemeClr>
                </a:solidFill>
              </a:rPr>
              <a:t>B.TECH Second YEAR</a:t>
            </a:r>
          </a:p>
          <a:p>
            <a:r>
              <a:rPr lang="en-US" sz="5300" dirty="0"/>
              <a:t>    </a:t>
            </a:r>
            <a:r>
              <a:rPr lang="en-US" sz="3000" dirty="0"/>
              <a:t>Academic YEAR: 2020-2021</a:t>
            </a:r>
          </a:p>
        </p:txBody>
      </p:sp>
    </p:spTree>
    <p:extLst>
      <p:ext uri="{BB962C8B-B14F-4D97-AF65-F5344CB8AC3E}">
        <p14:creationId xmlns:p14="http://schemas.microsoft.com/office/powerpoint/2010/main" val="38208719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983628"/>
              </p:ext>
            </p:extLst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49840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14523"/>
              </p:ext>
            </p:extLst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15156" y="1741419"/>
            <a:ext cx="68274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t A be a non-empty set. The relation 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18917"/>
              </p:ext>
            </p:extLst>
          </p:nvPr>
        </p:nvGraphicFramePr>
        <p:xfrm>
          <a:off x="6902892" y="1827746"/>
          <a:ext cx="599344" cy="33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r:id="rId8" imgW="203024" imgH="164957" progId="Equation.DSMT4">
                  <p:embed/>
                </p:oleObj>
              </mc:Choice>
              <mc:Fallback>
                <p:oleObj r:id="rId8" imgW="203024" imgH="164957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892" y="1827746"/>
                        <a:ext cx="599344" cy="338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369611" y="1676777"/>
            <a:ext cx="50589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f set inclusion on the power set  P(A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922528"/>
              </p:ext>
            </p:extLst>
          </p:nvPr>
        </p:nvGraphicFramePr>
        <p:xfrm>
          <a:off x="2661314" y="1226863"/>
          <a:ext cx="16895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r:id="rId10" imgW="355292" imgH="203024" progId="Equation.DSMT4">
                  <p:embed/>
                </p:oleObj>
              </mc:Choice>
              <mc:Fallback>
                <p:oleObj r:id="rId10" imgW="355292" imgH="203024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314" y="1226863"/>
                        <a:ext cx="16895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2277477" y="2276737"/>
            <a:ext cx="42752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f A is a partial ordering. Hence,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4981815" y="113339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50175"/>
              </p:ext>
            </p:extLst>
          </p:nvPr>
        </p:nvGraphicFramePr>
        <p:xfrm>
          <a:off x="6297950" y="2315919"/>
          <a:ext cx="1124097" cy="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r:id="rId12" imgW="672808" imgH="203112" progId="Equation.DSMT4">
                  <p:embed/>
                </p:oleObj>
              </mc:Choice>
              <mc:Fallback>
                <p:oleObj r:id="rId12" imgW="672808" imgH="203112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950" y="2315919"/>
                        <a:ext cx="1124097" cy="398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415156" y="3358153"/>
            <a:ext cx="116607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	The relation ≤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divisibility is a partial ordering in the set of natural number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250300" y="3753400"/>
            <a:ext cx="48125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[Here a ≤ b means a | b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 divides b)]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58908" y="4903772"/>
            <a:ext cx="105216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relation &lt;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the set of natural numbers is not a partial ordering.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369611" y="2252967"/>
            <a:ext cx="1701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692552" y="596027"/>
            <a:ext cx="28769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artially ordered se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032260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2938" y="1451679"/>
            <a:ext cx="9608023" cy="225317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7297" y="3353831"/>
            <a:ext cx="9770051" cy="227108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8345" y="609718"/>
            <a:ext cx="4671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ly Ordered Set</a:t>
            </a:r>
          </a:p>
        </p:txBody>
      </p:sp>
    </p:spTree>
    <p:extLst>
      <p:ext uri="{BB962C8B-B14F-4D97-AF65-F5344CB8AC3E}">
        <p14:creationId xmlns:p14="http://schemas.microsoft.com/office/powerpoint/2010/main" val="3973699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26857" y="1078488"/>
            <a:ext cx="2481943" cy="1475013"/>
          </a:xfrm>
        </p:spPr>
        <p:txBody>
          <a:bodyPr/>
          <a:lstStyle/>
          <a:p>
            <a:pPr algn="ctr"/>
            <a:r>
              <a:rPr lang="en-US" dirty="0"/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7211987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3CA3CD-620A-4E5E-A1C7-BBB18570C2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46533" y="1552397"/>
            <a:ext cx="7231784" cy="3654081"/>
          </a:xfrm>
        </p:spPr>
        <p:txBody>
          <a:bodyPr anchor="ctr">
            <a:normAutofit/>
          </a:bodyPr>
          <a:lstStyle/>
          <a:p>
            <a:r>
              <a:rPr lang="en-US" sz="5400" dirty="0">
                <a:solidFill>
                  <a:schemeClr val="tx2"/>
                </a:solidFill>
              </a:rPr>
              <a:t>Session outcom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0BEE3A-B36C-4174-A295-3E5F260225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678317" y="1552397"/>
            <a:ext cx="4062129" cy="3654082"/>
          </a:xfrm>
        </p:spPr>
        <p:txBody>
          <a:bodyPr anchor="ctr">
            <a:normAutofit/>
          </a:bodyPr>
          <a:lstStyle/>
          <a:p>
            <a:r>
              <a:rPr lang="en-US" sz="2800" cap="none" dirty="0">
                <a:solidFill>
                  <a:srgbClr val="0070C0"/>
                </a:solidFill>
                <a:latin typeface="Agency FB" panose="020B0503020202020204" pitchFamily="34" charset="0"/>
              </a:rPr>
              <a:t>“</a:t>
            </a:r>
            <a:r>
              <a:rPr lang="en-US" sz="2000" cap="none" dirty="0"/>
              <a:t>To understand the special kind of Relations : Partial Order Relations</a:t>
            </a:r>
            <a:r>
              <a:rPr lang="en-US" sz="2000" cap="none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2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505825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59559" y="564846"/>
            <a:ext cx="31863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Relati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402179" y="1238229"/>
            <a:ext cx="8451535" cy="39039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elation R on a set A is:</a:t>
            </a:r>
          </a:p>
          <a:p>
            <a:pPr>
              <a:lnSpc>
                <a:spcPct val="150000"/>
              </a:lnSpc>
            </a:pPr>
            <a:r>
              <a:rPr lang="en-US" sz="24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Reflexiv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(a, a)R for every element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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e the following relations on {1, 2, 3, 4} reflexive?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= {(1, 1), (1, 2), (2, 3), (3, 3), (4, 4)}	No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= {(1, 1), (2, 2), (2, 3), (3, 3), (4, 4)}	Yes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= {(1, 1), (2, 2), (3, 3)}			N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44408" y="4788240"/>
            <a:ext cx="6946710" cy="83099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relation on a set A is called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rreflexiv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f (a, a)R for any element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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582608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59559" y="564846"/>
            <a:ext cx="31863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Rela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559559" y="1601435"/>
            <a:ext cx="8540898" cy="334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. </a:t>
            </a:r>
            <a:r>
              <a:rPr lang="en-US" sz="24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ymmetri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: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A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A (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R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).</a:t>
            </a:r>
          </a:p>
          <a:p>
            <a:pPr lvl="1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Let S be a set of people. Let R &amp; T be relations on S,</a:t>
            </a:r>
          </a:p>
          <a:p>
            <a:pPr lvl="2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 = { (a, b) | a is a sibling of b }.</a:t>
            </a:r>
          </a:p>
          <a:p>
            <a:pPr lvl="2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 = { (a, b) | a is a brother of b }. </a:t>
            </a:r>
          </a:p>
          <a:p>
            <a:pPr lvl="2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s R symmetric?</a:t>
            </a:r>
          </a:p>
          <a:p>
            <a:pPr lvl="2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s T symmetric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1688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559559" y="986409"/>
            <a:ext cx="11054686" cy="44196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US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sz="2400" i="1" cap="none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tisymmetri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1" algn="l">
              <a:lnSpc>
                <a:spcPct val="13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.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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 ( (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Rb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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R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)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 a = b ) ).</a:t>
            </a:r>
          </a:p>
          <a:p>
            <a:pPr lvl="1" algn="l">
              <a:lnSpc>
                <a:spcPct val="13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.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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 ( ( a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 )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 ( a, b )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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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 b, a )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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 ) ).</a:t>
            </a:r>
          </a:p>
          <a:p>
            <a:pPr lvl="1" algn="l">
              <a:lnSpc>
                <a:spcPct val="130000"/>
              </a:lnSpc>
              <a:buFontTx/>
              <a:buNone/>
            </a:pP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xample: L = { ( a, b ) | a 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 }.</a:t>
            </a:r>
          </a:p>
          <a:p>
            <a:pPr lvl="1" algn="l">
              <a:lnSpc>
                <a:spcPct val="130000"/>
              </a:lnSpc>
              <a:buFontTx/>
              <a:buNone/>
            </a:pP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an a relation be symmetric &amp; antisymmetric?</a:t>
            </a:r>
          </a:p>
          <a:p>
            <a:pPr>
              <a:lnSpc>
                <a:spcPct val="130000"/>
              </a:lnSpc>
            </a:pPr>
            <a:r>
              <a:rPr lang="en-US" sz="2400" cap="none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. </a:t>
            </a:r>
            <a:r>
              <a:rPr lang="en-US" sz="2400" i="1" cap="none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ransitive</a:t>
            </a:r>
            <a:r>
              <a:rPr lang="en-US" sz="2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:</a:t>
            </a:r>
          </a:p>
          <a:p>
            <a:pPr lvl="1" algn="l">
              <a:lnSpc>
                <a:spcPct val="130000"/>
              </a:lnSpc>
              <a:buFontTx/>
              <a:buNone/>
            </a:pP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 ( (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Rb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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R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)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R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). 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re any of the previous examples transitive?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9559" y="564846"/>
            <a:ext cx="31863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Relations</a:t>
            </a:r>
          </a:p>
        </p:txBody>
      </p:sp>
      <p:sp>
        <p:nvSpPr>
          <p:cNvPr id="2" name="Rectangle 1"/>
          <p:cNvSpPr/>
          <p:nvPr/>
        </p:nvSpPr>
        <p:spPr>
          <a:xfrm>
            <a:off x="7224215" y="3019007"/>
            <a:ext cx="4744872" cy="1015663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relation R on a set A is called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symmetri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f (a, b)R implies that (b, a)R for all a,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3" name="Rectangle 2"/>
          <p:cNvSpPr/>
          <p:nvPr/>
        </p:nvSpPr>
        <p:spPr>
          <a:xfrm>
            <a:off x="7196920" y="1225446"/>
            <a:ext cx="4772167" cy="1015663"/>
          </a:xfrm>
          <a:prstGeom prst="rect">
            <a:avLst/>
          </a:prstGeom>
          <a:solidFill>
            <a:schemeClr val="accent6"/>
          </a:solidFill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relation R on a set A is called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tisymmetri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f a = b whenever (a, b)R and (b, a)R.</a:t>
            </a:r>
          </a:p>
        </p:txBody>
      </p:sp>
    </p:spTree>
    <p:extLst>
      <p:ext uri="{BB962C8B-B14F-4D97-AF65-F5344CB8AC3E}">
        <p14:creationId xmlns:p14="http://schemas.microsoft.com/office/powerpoint/2010/main" val="42517067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0" y="497981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838731"/>
              </p:ext>
            </p:extLst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49840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18881"/>
              </p:ext>
            </p:extLst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95300" y="251179"/>
            <a:ext cx="8153400" cy="838200"/>
          </a:xfrm>
          <a:prstGeom prst="rect">
            <a:avLst/>
          </a:prstGeom>
          <a:effectLst/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sz="2400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Relations</a:t>
            </a:r>
            <a:endParaRPr lang="en-CA" altLang="en-US" sz="2400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386515" y="1409613"/>
            <a:ext cx="11353931" cy="63508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e the following relations on {1, 2, 3, 4} symmetric, antisymmetric, or asymmetric?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581192" y="2240307"/>
            <a:ext cx="6248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  <a:lvl2pPr marL="742950" indent="-285750">
              <a:buChar char="–"/>
              <a:defRPr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2pPr>
            <a:lvl3pPr marL="1143000" indent="-228600">
              <a:buChar char="•"/>
              <a:defRPr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3pPr>
            <a:lvl4pPr marL="1600200" indent="-228600">
              <a:buChar char="–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4pPr>
            <a:lvl5pPr marL="2057400" indent="-228600"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= {(1, 1), (1, 2), (2, 1), (3, 3), (4, 4)}</a:t>
            </a: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8534400" y="2133600"/>
            <a:ext cx="1981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  <a:lvl2pPr marL="742950" indent="-285750">
              <a:buChar char="–"/>
              <a:defRPr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2pPr>
            <a:lvl3pPr marL="1143000" indent="-228600">
              <a:buChar char="•"/>
              <a:defRPr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3pPr>
            <a:lvl4pPr marL="1600200" indent="-228600">
              <a:buChar char="–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4pPr>
            <a:lvl5pPr marL="2057400" indent="-228600"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ymmetric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504992" y="2971800"/>
            <a:ext cx="6400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  <a:lvl2pPr marL="742950" indent="-285750">
              <a:buChar char="–"/>
              <a:defRPr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2pPr>
            <a:lvl3pPr marL="1143000" indent="-228600">
              <a:buChar char="•"/>
              <a:defRPr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3pPr>
            <a:lvl4pPr marL="1600200" indent="-228600">
              <a:buChar char="–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4pPr>
            <a:lvl5pPr marL="2057400" indent="-228600"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= {(1, 1)}</a:t>
            </a:r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8534400" y="2933473"/>
            <a:ext cx="2574878" cy="519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  <a:lvl2pPr marL="742950" indent="-285750">
              <a:buChar char="–"/>
              <a:defRPr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2pPr>
            <a:lvl3pPr marL="1143000" indent="-228600">
              <a:buChar char="•"/>
              <a:defRPr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3pPr>
            <a:lvl4pPr marL="1600200" indent="-228600">
              <a:buChar char="–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4pPr>
            <a:lvl5pPr marL="2057400" indent="-228600"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ym. and </a:t>
            </a:r>
            <a:r>
              <a:rPr lang="en-US" alt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tisym</a:t>
            </a:r>
            <a:r>
              <a:rPr lang="en-US" alt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95300" y="3787421"/>
            <a:ext cx="6400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  <a:lvl2pPr marL="742950" indent="-285750">
              <a:buChar char="–"/>
              <a:defRPr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2pPr>
            <a:lvl3pPr marL="1143000" indent="-228600">
              <a:buChar char="•"/>
              <a:defRPr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3pPr>
            <a:lvl4pPr marL="1600200" indent="-228600">
              <a:buChar char="–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4pPr>
            <a:lvl5pPr marL="2057400" indent="-228600"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= {(1, 3), (3, 2), (2, 1)}</a:t>
            </a: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8534400" y="3810000"/>
            <a:ext cx="2856718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  <a:lvl2pPr marL="742950" indent="-285750">
              <a:buChar char="–"/>
              <a:defRPr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2pPr>
            <a:lvl3pPr marL="1143000" indent="-228600">
              <a:buChar char="•"/>
              <a:defRPr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3pPr>
            <a:lvl4pPr marL="1600200" indent="-228600">
              <a:buChar char="–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4pPr>
            <a:lvl5pPr marL="2057400" indent="-228600"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tisym</a:t>
            </a:r>
            <a:r>
              <a:rPr lang="en-US" alt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and </a:t>
            </a:r>
            <a:r>
              <a:rPr lang="en-US" alt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sym</a:t>
            </a:r>
            <a:r>
              <a:rPr lang="en-US" alt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504992" y="4621239"/>
            <a:ext cx="6400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  <a:lvl2pPr marL="742950" indent="-285750">
              <a:buChar char="–"/>
              <a:defRPr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2pPr>
            <a:lvl3pPr marL="1143000" indent="-228600">
              <a:buChar char="•"/>
              <a:defRPr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3pPr>
            <a:lvl4pPr marL="1600200" indent="-228600">
              <a:buChar char="–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4pPr>
            <a:lvl5pPr marL="2057400" indent="-228600"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= {(4, 4), (3, 3), (1, 4)}</a:t>
            </a:r>
          </a:p>
        </p:txBody>
      </p:sp>
      <p:sp>
        <p:nvSpPr>
          <p:cNvPr id="2" name="Rectangle 1"/>
          <p:cNvSpPr/>
          <p:nvPr/>
        </p:nvSpPr>
        <p:spPr>
          <a:xfrm>
            <a:off x="8544092" y="4638594"/>
            <a:ext cx="12346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tisym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62159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/>
      <p:bldP spid="16" grpId="0" build="p" autoUpdateAnimBg="0"/>
      <p:bldP spid="19" grpId="0" autoUpdateAnimBg="0"/>
      <p:bldP spid="21" grpId="0" build="p" autoUpdateAnimBg="0"/>
      <p:bldP spid="22" grpId="0" autoUpdateAnimBg="0"/>
      <p:bldP spid="23" grpId="0" build="p" autoUpdateAnimBg="0"/>
      <p:bldP spid="24" grpId="0" autoUpdateAnimBg="0"/>
      <p:bldP spid="2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61CDC09-4486-41E4-B1F8-45542ADF73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46533" y="1552397"/>
            <a:ext cx="7231784" cy="3654081"/>
          </a:xfrm>
        </p:spPr>
        <p:txBody>
          <a:bodyPr anchor="ctr">
            <a:normAutofit/>
          </a:bodyPr>
          <a:lstStyle/>
          <a:p>
            <a:r>
              <a:rPr lang="en-US" sz="5400" dirty="0"/>
              <a:t>Equivalence Relation</a:t>
            </a:r>
            <a:br>
              <a:rPr lang="en-US" sz="5400" dirty="0"/>
            </a:br>
            <a:endParaRPr lang="en-US" sz="5400" dirty="0">
              <a:solidFill>
                <a:schemeClr val="tx2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27DBA21-72CB-45C3-963B-4D59B14EF7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29871" y="1552397"/>
            <a:ext cx="3610575" cy="3654082"/>
          </a:xfrm>
        </p:spPr>
        <p:txBody>
          <a:bodyPr anchor="ctr">
            <a:normAutofit/>
          </a:bodyPr>
          <a:lstStyle/>
          <a:p>
            <a:r>
              <a:rPr lang="en-US" sz="3200" dirty="0"/>
              <a:t>Reflexive</a:t>
            </a:r>
          </a:p>
          <a:p>
            <a:r>
              <a:rPr lang="en-US" sz="3200" dirty="0"/>
              <a:t>Symmetric</a:t>
            </a:r>
          </a:p>
          <a:p>
            <a:r>
              <a:rPr lang="en-US" sz="3200" dirty="0"/>
              <a:t>Transitiv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335926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9" name="Rectangle 18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305311E-962A-4253-AE43-B78D8F201D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46533" y="1552397"/>
            <a:ext cx="7231784" cy="3654081"/>
          </a:xfrm>
        </p:spPr>
        <p:txBody>
          <a:bodyPr anchor="ctr">
            <a:normAutofit/>
          </a:bodyPr>
          <a:lstStyle/>
          <a:p>
            <a:r>
              <a:rPr lang="en-US" sz="5400">
                <a:solidFill>
                  <a:schemeClr val="tx2"/>
                </a:solidFill>
              </a:rPr>
              <a:t>Example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533C007-2D1D-4DD8-9AB1-86B279A51645}"/>
                  </a:ext>
                </a:extLst>
              </p:cNvPr>
              <p:cNvSpPr txBox="1"/>
              <p:nvPr/>
            </p:nvSpPr>
            <p:spPr>
              <a:xfrm>
                <a:off x="4185576" y="2426233"/>
                <a:ext cx="7401821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Let us consider a relation R on the set of integers Z, defined by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|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𝜖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𝜖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𝑖𝑣𝑖𝑠𝑖𝑏𝑙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6}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533C007-2D1D-4DD8-9AB1-86B279A51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5576" y="2426233"/>
                <a:ext cx="7401821" cy="1384995"/>
              </a:xfrm>
              <a:prstGeom prst="rect">
                <a:avLst/>
              </a:prstGeom>
              <a:blipFill>
                <a:blip r:embed="rId2"/>
                <a:stretch>
                  <a:fillRect l="-1730" t="-3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30462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952" y="620689"/>
            <a:ext cx="28769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artially ordered set</a:t>
            </a:r>
            <a:endParaRPr lang="en-US" sz="2400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683952" y="1273810"/>
            <a:ext cx="905160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relation R on a non-empty set A is said to be a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rtial ordering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it is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altLang="en-US" sz="2400" dirty="0">
              <a:solidFill>
                <a:schemeClr val="accent6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flexive 	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altLang="en-US" sz="2400" dirty="0">
                <a:solidFill>
                  <a:schemeClr val="accent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ti-symmetric	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sitive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802789" y="3236856"/>
            <a:ext cx="10937657" cy="113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set A together with a partial ordering R is called a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rtially ordered set.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partially ordered set is usually abbreviated as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S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is denoted by (A, R)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459526"/>
              </p:ext>
            </p:extLst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757297" y="4277719"/>
            <a:ext cx="10633821" cy="113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 convenience, we generally denote a partial ordering by the symbol ≤ 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in place of R) which is read as less than or equal to.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276210"/>
              </p:ext>
            </p:extLst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913505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VTI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815</Words>
  <Application>Microsoft Office PowerPoint</Application>
  <PresentationFormat>Widescreen</PresentationFormat>
  <Paragraphs>7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badi Extra Light</vt:lpstr>
      <vt:lpstr>Agency FB</vt:lpstr>
      <vt:lpstr>Arial</vt:lpstr>
      <vt:lpstr>Calibri</vt:lpstr>
      <vt:lpstr>Cambria Math</vt:lpstr>
      <vt:lpstr>Franklin Gothic Book</vt:lpstr>
      <vt:lpstr>Franklin Gothic Medium</vt:lpstr>
      <vt:lpstr>Times New Roman</vt:lpstr>
      <vt:lpstr>Wingdings 2</vt:lpstr>
      <vt:lpstr>DividendVTI</vt:lpstr>
      <vt:lpstr>Equation.DSMT4</vt:lpstr>
      <vt:lpstr>   Course name: engineering mathematics-iII</vt:lpstr>
      <vt:lpstr>Session outcome</vt:lpstr>
      <vt:lpstr>PowerPoint Presentation</vt:lpstr>
      <vt:lpstr>PowerPoint Presentation</vt:lpstr>
      <vt:lpstr>PowerPoint Presentation</vt:lpstr>
      <vt:lpstr>PowerPoint Presentation</vt:lpstr>
      <vt:lpstr>Equivalence Relation </vt:lpstr>
      <vt:lpstr>Example</vt:lpstr>
      <vt:lpstr>PowerPoint Presentation</vt:lpstr>
      <vt:lpstr>PowerPoint Presentation</vt:lpstr>
      <vt:lpstr>PowerPoint Presentation</vt:lpstr>
      <vt:lpstr>Than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Course name: engineering mathematics-iII</dc:title>
  <dc:creator>Dr. Alok Bhargava [MU - Jaipur]</dc:creator>
  <cp:lastModifiedBy>Dr. Alok Bhargava [MU - Jaipur]</cp:lastModifiedBy>
  <cp:revision>1</cp:revision>
  <dcterms:created xsi:type="dcterms:W3CDTF">2020-08-21T04:00:18Z</dcterms:created>
  <dcterms:modified xsi:type="dcterms:W3CDTF">2020-08-21T04:04:17Z</dcterms:modified>
</cp:coreProperties>
</file>